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9" r:id="rId3"/>
    <p:sldId id="261" r:id="rId4"/>
    <p:sldId id="257" r:id="rId5"/>
    <p:sldId id="258" r:id="rId6"/>
    <p:sldId id="260" r:id="rId7"/>
  </p:sldIdLst>
  <p:sldSz cx="11520488" cy="136794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48" d="100"/>
          <a:sy n="48" d="100"/>
        </p:scale>
        <p:origin x="25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Lopes de Oliveira" userId="7927722fe4027b30" providerId="LiveId" clId="{988CB3FB-85FE-4B18-8889-744054AB9037}"/>
    <pc:docChg chg="undo custSel addSld modSld">
      <pc:chgData name="Felipe Lopes de Oliveira" userId="7927722fe4027b30" providerId="LiveId" clId="{988CB3FB-85FE-4B18-8889-744054AB9037}" dt="2023-03-10T18:38:16.663" v="3378" actId="5736"/>
      <pc:docMkLst>
        <pc:docMk/>
      </pc:docMkLst>
      <pc:sldChg chg="modSp mod">
        <pc:chgData name="Felipe Lopes de Oliveira" userId="7927722fe4027b30" providerId="LiveId" clId="{988CB3FB-85FE-4B18-8889-744054AB9037}" dt="2023-03-04T01:11:36.273" v="417" actId="1076"/>
        <pc:sldMkLst>
          <pc:docMk/>
          <pc:sldMk cId="1951906990" sldId="256"/>
        </pc:sldMkLst>
        <pc:spChg chg="mod">
          <ac:chgData name="Felipe Lopes de Oliveira" userId="7927722fe4027b30" providerId="LiveId" clId="{988CB3FB-85FE-4B18-8889-744054AB9037}" dt="2023-03-04T01:11:36.273" v="417" actId="1076"/>
          <ac:spMkLst>
            <pc:docMk/>
            <pc:sldMk cId="1951906990" sldId="256"/>
            <ac:spMk id="49" creationId="{80E79097-AA79-4243-9041-0DEE146F9F53}"/>
          </ac:spMkLst>
        </pc:spChg>
      </pc:sldChg>
      <pc:sldChg chg="addSp delSp modSp mod">
        <pc:chgData name="Felipe Lopes de Oliveira" userId="7927722fe4027b30" providerId="LiveId" clId="{988CB3FB-85FE-4B18-8889-744054AB9037}" dt="2023-03-10T18:38:16.663" v="3378" actId="5736"/>
        <pc:sldMkLst>
          <pc:docMk/>
          <pc:sldMk cId="1480784656" sldId="257"/>
        </pc:sldMkLst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" creationId="{96AB0A9E-137A-CD02-179E-AFABBF5A32BC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6" creationId="{FC41228B-6CCA-B4EC-2637-DFBDBC57C157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8" creationId="{CA57D8A2-018A-4948-BDD8-6A5FC01FBA1C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9" creationId="{187A3F4A-6AD7-4707-B221-7A0786DE9EAF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0" creationId="{285D3D9F-6A14-4DF3-A659-671954073697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1" creationId="{942F872D-FCA4-4F84-B865-EE62D395005B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2" creationId="{28B98CE9-EB53-4887-8C75-F61CBB82E76F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3" creationId="{10A2F330-14EB-4117-829D-10CDC52059AE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4" creationId="{CB6FBE38-B1CF-4BAD-8C98-622B11F45CCF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5" creationId="{B5A6F5BE-4CAE-4775-8790-AB062E065FB1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6" creationId="{46B35DF9-6009-4C9C-9C48-74E0D1E38309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7" creationId="{8F3D2256-742C-446C-BEFC-9C03B7D88B1C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8" creationId="{37D0A67E-D248-41D6-B211-C679A3B658E1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9" creationId="{742C7C49-7482-428E-B39B-FC77E04AE5F4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0" creationId="{7D708E41-EA25-4027-9DFE-6D666ADD2CD1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1" creationId="{90F1C029-C776-4AD3-9376-2E84418868B0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2" creationId="{794172CB-E025-4BBE-B2BE-B6BFAFADC70E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3" creationId="{B83B8EF0-7BB6-4FEF-9279-8D77443FC181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4" creationId="{88D55AEF-8EF2-40A8-A445-7BABF0FE14A7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5" creationId="{90B78694-A23F-4C23-BA97-0F6CCAFE9B00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6" creationId="{FABB7E2E-9352-41D7-8198-79211C57E895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7" creationId="{967979D8-CE29-4BDC-A629-0B2C53554F0D}"/>
          </ac:spMkLst>
        </pc:spChg>
        <pc:spChg chg="add mod">
          <ac:chgData name="Felipe Lopes de Oliveira" userId="7927722fe4027b30" providerId="LiveId" clId="{988CB3FB-85FE-4B18-8889-744054AB9037}" dt="2023-03-05T15:07:28.244" v="1092" actId="571"/>
          <ac:spMkLst>
            <pc:docMk/>
            <pc:sldMk cId="1480784656" sldId="257"/>
            <ac:spMk id="28" creationId="{58EF8D73-7EAA-0A36-B30A-BB9A00897DC2}"/>
          </ac:spMkLst>
        </pc:spChg>
        <pc:spChg chg="add mod or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29" creationId="{C564F456-CD91-4B9D-9C21-B45930092CC3}"/>
          </ac:spMkLst>
        </pc:spChg>
        <pc:spChg chg="add del mod">
          <ac:chgData name="Felipe Lopes de Oliveira" userId="7927722fe4027b30" providerId="LiveId" clId="{988CB3FB-85FE-4B18-8889-744054AB9037}" dt="2023-03-05T15:11:46.420" v="1294" actId="478"/>
          <ac:spMkLst>
            <pc:docMk/>
            <pc:sldMk cId="1480784656" sldId="257"/>
            <ac:spMk id="31" creationId="{38F127F7-3D0A-50AE-E278-1FD905142F83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1" creationId="{B1D8E011-A7F8-F513-1FBC-A16A061C4B8A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3" creationId="{673A35C1-7BFF-FF6D-DC1F-64E5D16AF7E2}"/>
          </ac:spMkLst>
        </pc:spChg>
        <pc:spChg chg="add del mod">
          <ac:chgData name="Felipe Lopes de Oliveira" userId="7927722fe4027b30" providerId="LiveId" clId="{988CB3FB-85FE-4B18-8889-744054AB9037}" dt="2023-03-05T15:20:44.498" v="1585" actId="478"/>
          <ac:spMkLst>
            <pc:docMk/>
            <pc:sldMk cId="1480784656" sldId="257"/>
            <ac:spMk id="33" creationId="{946111B3-F4A8-5182-6CB1-E7CC58E3C554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6" creationId="{5ACE21A8-62E3-4DFA-B49F-C18BB0857009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7" creationId="{479C2F0E-317B-FA69-B7D3-2EEC26D3943F}"/>
          </ac:spMkLst>
        </pc:spChg>
        <pc:spChg chg="add del mod">
          <ac:chgData name="Felipe Lopes de Oliveira" userId="7927722fe4027b30" providerId="LiveId" clId="{988CB3FB-85FE-4B18-8889-744054AB9037}" dt="2023-03-05T15:20:47.001" v="1587" actId="478"/>
          <ac:spMkLst>
            <pc:docMk/>
            <pc:sldMk cId="1480784656" sldId="257"/>
            <ac:spMk id="37" creationId="{7A9A4685-6B69-36B6-57A3-30399970BA84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39" creationId="{730A6009-FC17-7871-28C1-BFFF67D6FD51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41" creationId="{7B454DE5-84BD-A6C4-C300-95A953DC42BD}"/>
          </ac:spMkLst>
        </pc:spChg>
        <pc:spChg chg="add 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43" creationId="{8E84049F-70C0-A1E1-98B0-37594E084973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83" creationId="{5EFCC3DB-15C5-488F-B6E5-0577A579FA61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84" creationId="{F273D877-3F62-4F0C-9CB9-CA6E16266A55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92" creationId="{09570C18-97FF-45CF-8529-914AE5DF1FBA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96" creationId="{3A5555F3-711D-4057-B2EA-71400D705058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99" creationId="{80CA550C-D2C2-45DF-A59A-C8D3D709AA16}"/>
          </ac:spMkLst>
        </pc:spChg>
        <pc:spChg chg="mod">
          <ac:chgData name="Felipe Lopes de Oliveira" userId="7927722fe4027b30" providerId="LiveId" clId="{988CB3FB-85FE-4B18-8889-744054AB9037}" dt="2023-03-10T18:38:16.663" v="3378" actId="5736"/>
          <ac:spMkLst>
            <pc:docMk/>
            <pc:sldMk cId="1480784656" sldId="257"/>
            <ac:spMk id="104" creationId="{3A682804-DE1B-4804-8727-42494348EA79}"/>
          </ac:spMkLst>
        </pc:sp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2" creationId="{AE1A8EFF-3D73-9698-D0D3-D579DF9C7CDB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4" creationId="{3F70143E-5256-37C3-08C9-0E28E08A6DA3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28" creationId="{365BB12C-762A-220D-6287-00D62C90D13C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30" creationId="{39C4941F-48FF-076E-7407-1AD92AB3B841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32" creationId="{5153DBB1-A1C7-18BA-CFBB-811747AE63A3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11:45.225" v="1293" actId="478"/>
          <ac:graphicFrameMkLst>
            <pc:docMk/>
            <pc:sldMk cId="1480784656" sldId="257"/>
            <ac:graphicFrameMk id="32" creationId="{606F46B7-C028-D736-9741-BBD7FC8051B3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3.362" v="1584" actId="478"/>
          <ac:graphicFrameMkLst>
            <pc:docMk/>
            <pc:sldMk cId="1480784656" sldId="257"/>
            <ac:graphicFrameMk id="34" creationId="{535ADE4D-EBD3-87E5-E621-B17F32369989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34" creationId="{711A7590-58C3-0BE3-C8AB-4FD7073B5C46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35" creationId="{04F8035D-8463-ACE7-2119-276CD44AD7EE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5.609" v="1586" actId="478"/>
          <ac:graphicFrameMkLst>
            <pc:docMk/>
            <pc:sldMk cId="1480784656" sldId="257"/>
            <ac:graphicFrameMk id="38" creationId="{496CA154-5A1A-4572-F54B-D18C21995F98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38" creationId="{821B8109-F14A-3505-3BDA-12F8982650C4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40" creationId="{C9742109-79E1-083C-B407-8C4CF25CBBAD}"/>
          </ac:graphicFrameMkLst>
        </pc:graphicFrameChg>
        <pc:graphicFrameChg chg="add 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42" creationId="{89D9F652-B97A-2B59-5F3E-FA2D5C78E95E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0" creationId="{D1413B77-4EF9-41A9-9008-E0FF5F334EE2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1" creationId="{80B14CC0-A922-497F-B7DC-0D4FB2B3090B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2" creationId="{32BAA3DD-F58E-442C-B69E-448653A452B8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3" creationId="{2708BC64-AB74-4692-A44C-3468AD4E187E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4" creationId="{EBE9ECC4-4F23-4AD2-8ED4-A77D97A40AD6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5" creationId="{CE6F8410-3F0C-4C12-B207-3D4AD429E2E7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6" creationId="{9ECFBAA2-CEB6-4CEA-859A-58A466C8F9D0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7" creationId="{67746001-761D-4238-A251-886F6C60FD4D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8" creationId="{219901E4-89E6-4C2A-8F5D-9433EF04C553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79" creationId="{3D86ED63-1546-4FA5-B46D-1A6380DE2B0E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0" creationId="{C460AC10-C939-49AD-898A-B3F570990568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5" creationId="{81CCA88D-3382-428F-9BCE-B792736861D7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6" creationId="{E75D2434-90AA-4D00-9349-40E5B06422BE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7" creationId="{DEF9D8AF-24C9-4649-B6B0-C02483178083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8" creationId="{CA78C7D5-A0B7-4BB0-A5D9-4F14DD4EEE11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89" creationId="{A26E1481-A9F9-4D1D-888A-5E40A82315FF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1" creationId="{8B25B316-E27C-4129-B445-83CA8BA62320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3" creationId="{7E657B1D-2A69-4E76-BB60-DF2E17B0D092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4" creationId="{B0224ECB-9E87-4E7A-987F-6F68C5AD9399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5" creationId="{68BE93DC-D0C8-4CBD-9146-D535C1F897FB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7" creationId="{54D23764-7B98-4F3F-83F0-485FF8E39013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98" creationId="{3A3C11CC-2CDA-4D16-A256-C7FF898289EA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100" creationId="{30D32F94-5238-4C2E-9FE9-A3528C813897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102" creationId="{C32F81BA-DE75-457A-9421-A89738E38F0B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103" creationId="{C2952B3D-F680-48B7-AEFA-F116CDD57195}"/>
          </ac:graphicFrameMkLst>
        </pc:graphicFrameChg>
        <pc:graphicFrameChg chg="mod">
          <ac:chgData name="Felipe Lopes de Oliveira" userId="7927722fe4027b30" providerId="LiveId" clId="{988CB3FB-85FE-4B18-8889-744054AB9037}" dt="2023-03-10T18:38:16.663" v="3378" actId="5736"/>
          <ac:graphicFrameMkLst>
            <pc:docMk/>
            <pc:sldMk cId="1480784656" sldId="257"/>
            <ac:graphicFrameMk id="105" creationId="{1CE0DC8F-4B5D-46A2-95DF-A8E8B43DCD14}"/>
          </ac:graphicFrameMkLst>
        </pc:graphicFrameChg>
      </pc:sldChg>
      <pc:sldChg chg="addSp delSp modSp mod">
        <pc:chgData name="Felipe Lopes de Oliveira" userId="7927722fe4027b30" providerId="LiveId" clId="{988CB3FB-85FE-4B18-8889-744054AB9037}" dt="2023-03-04T16:50:55.427" v="1016" actId="5736"/>
        <pc:sldMkLst>
          <pc:docMk/>
          <pc:sldMk cId="3979848679" sldId="258"/>
        </pc:sldMkLst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7" creationId="{873057E6-C705-49AB-B737-335D3A936A56}"/>
          </ac:spMkLst>
        </pc:spChg>
        <pc:spChg chg="add 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" creationId="{00F2B0CB-72F8-C750-B1BA-4BA95E543D5B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1" creationId="{83F30A1A-E64F-E25A-7A1C-B60AD739DE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2" creationId="{FB79630C-0AEB-1FBD-8E80-CEACB393422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0" creationId="{739204C5-397F-4DE5-9045-A37B87D3FBE6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2" creationId="{0D701D7D-1E58-4B39-983A-2231821F6F9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3" creationId="{413F2097-D042-4E49-9D6B-A6F3F02DF84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4" creationId="{603E89F7-222F-4D67-94C0-26B08E6AFC8A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6" creationId="{DA7C026B-6403-4B8E-8C33-3EE0AE2C43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7" creationId="{A3BD710C-5628-4CFF-B9BC-5F61851E64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1" creationId="{4402BEB0-AFBF-4BF3-8847-D9883F9C40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2" creationId="{8E5BE12E-99AD-4244-9455-430051F313F1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90" creationId="{5367BE6B-CE71-4668-940C-2B00503A4E0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1" creationId="{36358C0E-2CAC-49F9-8AC8-CEDA82DEABA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6" creationId="{B3D7349B-B658-4911-BE22-F3746AEF41A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7" creationId="{C613336C-EFC5-432E-850B-80F892EE1679}"/>
          </ac:spMkLst>
        </pc:sp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" creationId="{52ADFD3F-9B57-43B2-ADDF-1843E05553B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" creationId="{A4F573EC-AE94-404C-BB73-E52907B4AB2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4" creationId="{0019A03C-729D-411E-A4D4-9C94EA2F8B26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6" creationId="{F5A1F6DC-A3E6-4FF9-98F5-D4B07D3E003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8" creationId="{1F4F6925-605D-6A50-B87F-7D201D88F663}"/>
          </ac:graphicFrameMkLst>
        </pc:graphicFrameChg>
        <pc:graphicFrameChg chg="add del mod">
          <ac:chgData name="Felipe Lopes de Oliveira" userId="7927722fe4027b30" providerId="LiveId" clId="{988CB3FB-85FE-4B18-8889-744054AB9037}" dt="2023-03-04T15:04:05.734" v="856"/>
          <ac:graphicFrameMkLst>
            <pc:docMk/>
            <pc:sldMk cId="3979848679" sldId="258"/>
            <ac:graphicFrameMk id="8" creationId="{85F36038-BA4B-9C48-2175-E00575635A19}"/>
          </ac:graphicFrameMkLst>
        </pc:graphicFrameChg>
        <pc:graphicFrameChg chg="add 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9" creationId="{B8C5CC79-A345-BBCB-CE7A-812AEAF155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13" creationId="{895FEA7C-07CE-9DFE-9BD0-88EFE58ED8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8" creationId="{BE4347D9-D712-4B96-BC9A-4EFDB934EAA0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9" creationId="{0D0541ED-DCE7-4609-8057-D1B896474BC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0" creationId="{832FAF65-F493-4257-AB28-478722EE4CF1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1" creationId="{05267A54-720D-4A51-BA49-B2B4EDA5E89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2" creationId="{0DC76B10-AF5D-400C-B8E4-0B7E2FB9C3C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3" creationId="{DE3D0C07-3B4A-4235-8580-A9BCB7DD78F8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4" creationId="{DB43ECA6-DD4F-4EF1-8A27-E66A037EC59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5" creationId="{1BE309FA-4918-4E39-AEA0-64DE39CEDA22}"/>
          </ac:graphicFrameMkLst>
        </pc:graphicFrameChg>
      </pc:sldChg>
      <pc:sldChg chg="addSp delSp modSp mod">
        <pc:chgData name="Felipe Lopes de Oliveira" userId="7927722fe4027b30" providerId="LiveId" clId="{988CB3FB-85FE-4B18-8889-744054AB9037}" dt="2023-03-10T18:38:04.077" v="3377" actId="5736"/>
        <pc:sldMkLst>
          <pc:docMk/>
          <pc:sldMk cId="677601570" sldId="259"/>
        </pc:sldMkLst>
        <pc:spChg chg="add 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2" creationId="{A66FB4FE-B35C-2F19-0B31-09CADA8E6C75}"/>
          </ac:spMkLst>
        </pc:spChg>
        <pc:spChg chg="add 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7" creationId="{F7EF7FBD-0212-B391-4DE4-FBB0F16C209F}"/>
          </ac:spMkLst>
        </pc:spChg>
        <pc:spChg chg="add 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" creationId="{20D058BC-AFBC-9551-D558-7F83F36B94EE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52" creationId="{21898CFB-D5CC-4881-8BD7-028AEAD0FDC5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68" creationId="{0F1824DF-F2BF-4111-9D1F-AF71A064FB5B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79" creationId="{17F0AD73-2F24-466E-B3A5-FD0424E04CED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0" creationId="{42F8B48C-F4F3-47E4-946E-DBCFE24B73AD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1" creationId="{F3B12A42-22BD-48CC-B47B-DE91C5E64585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2" creationId="{B8864486-701A-4130-97C2-89CCDA3AA46F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3" creationId="{D39955A0-7717-4427-9AEA-A5D09ACB004B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4" creationId="{75115EF6-916B-4F38-AAE2-2C13B241D6F8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6" creationId="{E9D218A5-5B0F-457B-9184-93C7B4ACE513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7" creationId="{5522AE5D-8633-40C7-8146-86EE94427B71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8" creationId="{87A46F9A-5562-4AF5-9785-36DC1168C882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89" creationId="{BFC27749-AEA2-4843-98AB-0342DF75B798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0" creationId="{1E9B7DB0-D532-4534-A1AC-ADF077E52DEA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1" creationId="{63A2ED8C-AB64-4AEF-9F7D-3BBE528162A4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3" creationId="{3247C57F-973E-44F8-8868-9A64FAEC4560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4" creationId="{C7A77358-F503-49BA-AA49-C05285071C2B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5" creationId="{36C664D8-4ADC-41ED-BA20-4155D3B8F0D5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6" creationId="{A6FD726F-52EC-4109-9ECD-D6C01BDB876E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7" creationId="{C9A4DC69-F6DC-4532-A8A6-A63D118FD225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8" creationId="{DE881A1D-ED57-4C62-8118-FE0B500E6BDE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99" creationId="{168AB9EC-4105-4AB2-98B0-0F5BD6ADA019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2" creationId="{C120BEED-C31E-4042-8B48-C8FA5B987D67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3" creationId="{E4359B63-33E9-43C0-A00D-85CA5044CF9B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4" creationId="{9E73EE7F-C4A2-4AE9-A991-D4CEBDB7256E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6" creationId="{EA54D276-BB6B-49B1-9A17-9286FB653799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7" creationId="{C812AFAF-B15D-4399-850C-28B985A0D81D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09" creationId="{5B27F319-98B8-4D72-8964-0EBCC21F9C8F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10" creationId="{CCBC927E-3BE9-4F14-91DC-816C59A17B35}"/>
          </ac:spMkLst>
        </pc:spChg>
        <pc:spChg chg="mod">
          <ac:chgData name="Felipe Lopes de Oliveira" userId="7927722fe4027b30" providerId="LiveId" clId="{988CB3FB-85FE-4B18-8889-744054AB9037}" dt="2023-03-10T18:38:04.077" v="3377" actId="5736"/>
          <ac:spMkLst>
            <pc:docMk/>
            <pc:sldMk cId="677601570" sldId="259"/>
            <ac:spMk id="111" creationId="{8B4F572D-38C0-4657-AE26-09F8002B643C}"/>
          </ac:spMkLst>
        </pc:sp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3" creationId="{4554C834-5DAB-C70D-C483-2C1ED140B634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4" creationId="{CAAF2F56-D395-E1C9-4B92-DE5C5444E34E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5" creationId="{201B5217-2B4F-EBE9-D008-922ABBB38550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6" creationId="{4832BF12-6B72-CD81-17F3-E43315811991}"/>
          </ac:graphicFrameMkLst>
        </pc:graphicFrameChg>
        <pc:graphicFrameChg chg="add del mod">
          <ac:chgData name="Felipe Lopes de Oliveira" userId="7927722fe4027b30" providerId="LiveId" clId="{988CB3FB-85FE-4B18-8889-744054AB9037}" dt="2023-03-10T18:31:07.343" v="3176" actId="478"/>
          <ac:graphicFrameMkLst>
            <pc:docMk/>
            <pc:sldMk cId="677601570" sldId="259"/>
            <ac:graphicFrameMk id="9" creationId="{9F3CBAF6-8225-C32D-58A2-6DBCBC2F8BCA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0" creationId="{004A1533-7761-B113-8AB7-8E3C8EE23045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1" creationId="{D17EB4BA-E8E1-02F5-A00B-73012A3B77F1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2" creationId="{B7EE496E-7C62-62C4-6ED2-1C0D162098CC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3" creationId="{E685A9D2-19C2-7152-FEFA-87E52AACC534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4" creationId="{54461B92-AA52-E127-D5B5-444B0C7FCB1E}"/>
          </ac:graphicFrameMkLst>
        </pc:graphicFrameChg>
        <pc:graphicFrameChg chg="add 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5" creationId="{F27F8F4F-4FBC-7867-7413-DB5457A0EA3F}"/>
          </ac:graphicFrameMkLst>
        </pc:graphicFrameChg>
        <pc:graphicFrameChg chg="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70" creationId="{D772CA9D-5C33-4DCE-8D54-F2DFECCB6DA8}"/>
          </ac:graphicFrameMkLst>
        </pc:graphicFrameChg>
        <pc:graphicFrameChg chg="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85" creationId="{04163873-F5CC-4BDA-B4FC-394BCF545FAE}"/>
          </ac:graphicFrameMkLst>
        </pc:graphicFrameChg>
        <pc:graphicFrameChg chg="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00" creationId="{E07D27B0-616E-4F59-83C8-C04E6494F2CF}"/>
          </ac:graphicFrameMkLst>
        </pc:graphicFrameChg>
        <pc:graphicFrameChg chg="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01" creationId="{3B1B799E-2ED6-47A1-BD79-B70F59FFDBBC}"/>
          </ac:graphicFrameMkLst>
        </pc:graphicFrameChg>
        <pc:graphicFrameChg chg="mod">
          <ac:chgData name="Felipe Lopes de Oliveira" userId="7927722fe4027b30" providerId="LiveId" clId="{988CB3FB-85FE-4B18-8889-744054AB9037}" dt="2023-03-10T18:38:04.077" v="3377" actId="5736"/>
          <ac:graphicFrameMkLst>
            <pc:docMk/>
            <pc:sldMk cId="677601570" sldId="259"/>
            <ac:graphicFrameMk id="105" creationId="{24E1F9B9-8A99-445A-BF0A-499A7E2A7B3A}"/>
          </ac:graphicFrameMkLst>
        </pc:graphicFrameChg>
      </pc:sldChg>
      <pc:sldChg chg="modSp">
        <pc:chgData name="Felipe Lopes de Oliveira" userId="7927722fe4027b30" providerId="LiveId" clId="{988CB3FB-85FE-4B18-8889-744054AB9037}" dt="2023-03-04T16:51:04.044" v="1017" actId="5736"/>
        <pc:sldMkLst>
          <pc:docMk/>
          <pc:sldMk cId="1463927436" sldId="260"/>
        </pc:sldMkLst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2" creationId="{32DD3DB6-CB44-E0E5-6CB4-0C3326F0120F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3" creationId="{FE6D4824-7805-139B-1896-07980D7DA3C5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4" creationId="{2C496953-AD46-738E-14BC-B53F6F0416BD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5" creationId="{2CBB8D8E-76DB-CD9B-575D-D3AEA7DD0860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6" creationId="{78E0BA36-A590-A127-F79B-91F8E28E1DEB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23" creationId="{E4C8FEC3-A78B-D599-6A2F-2257505435BE}"/>
          </ac:spMkLst>
        </pc:sp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0" creationId="{486CE447-ABED-B1F9-8350-B5A1008EE352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7" creationId="{BE7BCA88-51B5-7DB4-6859-A7366FF03C7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8" creationId="{7EEE5EF1-AB1B-107C-DDB4-291CDB15BD77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9" creationId="{13BE817E-A33D-720D-FE79-B9C3EB9EBF94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1" creationId="{B38E84D9-E90B-333A-5F79-24051C68D33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2" creationId="{3A632131-91DE-DDAB-86F8-C9F70B9BFAF6}"/>
          </ac:graphicFrameMkLst>
        </pc:graphicFrameChg>
      </pc:sldChg>
      <pc:sldChg chg="addSp delSp modSp add mod">
        <pc:chgData name="Felipe Lopes de Oliveira" userId="7927722fe4027b30" providerId="LiveId" clId="{988CB3FB-85FE-4B18-8889-744054AB9037}" dt="2023-03-10T17:48:21.639" v="3133" actId="1076"/>
        <pc:sldMkLst>
          <pc:docMk/>
          <pc:sldMk cId="4037734867" sldId="261"/>
        </pc:sldMkLst>
        <pc:spChg chg="add del mod">
          <ac:chgData name="Felipe Lopes de Oliveira" userId="7927722fe4027b30" providerId="LiveId" clId="{988CB3FB-85FE-4B18-8889-744054AB9037}" dt="2023-03-04T01:11:54.343" v="422" actId="478"/>
          <ac:spMkLst>
            <pc:docMk/>
            <pc:sldMk cId="4037734867" sldId="261"/>
            <ac:spMk id="2" creationId="{DFCAEFCD-53F0-EE9A-4185-597EFE882040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3" creationId="{C3A75FD1-4F05-15ED-C789-143CB4250A55}"/>
          </ac:spMkLst>
        </pc:spChg>
        <pc:spChg chg="add del mod">
          <ac:chgData name="Felipe Lopes de Oliveira" userId="7927722fe4027b30" providerId="LiveId" clId="{988CB3FB-85FE-4B18-8889-744054AB9037}" dt="2023-03-04T01:11:59.179" v="425" actId="478"/>
          <ac:spMkLst>
            <pc:docMk/>
            <pc:sldMk cId="4037734867" sldId="261"/>
            <ac:spMk id="3" creationId="{D475A588-6CC6-D8B3-AA79-79EDDF8702AA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2" creationId="{FD0C8DDD-1D30-C300-DE5A-18C98262BABE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3" creationId="{474FB686-243C-BC7A-EFA3-C5750E049DA9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4" creationId="{677EAE27-68B6-BA65-E637-8A59577FE8AD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5" creationId="{381673D2-4A0B-BB4C-942C-2C7AD97D1085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6" creationId="{5F81F6D5-3B21-6B2A-4BD2-51EE5329A4D0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7" creationId="{D406B342-8E8F-7E77-1D6C-A97717771D90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8" creationId="{969518B4-00E0-9FA6-18C8-9B4278999A6C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19" creationId="{BD0162A4-D3B6-70E5-A5A8-D0932BD5EB35}"/>
          </ac:spMkLst>
        </pc:spChg>
        <pc:spChg chg="add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21" creationId="{EB80A4E1-EE14-A478-7CF6-C80BD34324EC}"/>
          </ac:spMkLst>
        </pc:spChg>
        <pc:spChg chg="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52" creationId="{21898CFB-D5CC-4881-8BD7-028AEAD0FDC5}"/>
          </ac:spMkLst>
        </pc:spChg>
        <pc:spChg chg="add del mod">
          <ac:chgData name="Felipe Lopes de Oliveira" userId="7927722fe4027b30" providerId="LiveId" clId="{988CB3FB-85FE-4B18-8889-744054AB9037}" dt="2023-03-10T17:48:21.639" v="3133" actId="1076"/>
          <ac:spMkLst>
            <pc:docMk/>
            <pc:sldMk cId="4037734867" sldId="261"/>
            <ac:spMk id="68" creationId="{0F1824DF-F2BF-4111-9D1F-AF71A064FB5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79" creationId="{17F0AD73-2F24-466E-B3A5-FD0424E04CE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0" creationId="{42F8B48C-F4F3-47E4-946E-DBCFE24B73A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1" creationId="{F3B12A42-22BD-48CC-B47B-DE91C5E6458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2" creationId="{B8864486-701A-4130-97C2-89CCDA3AA46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3" creationId="{D39955A0-7717-4427-9AEA-A5D09ACB004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4" creationId="{75115EF6-916B-4F38-AAE2-2C13B241D6F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6" creationId="{E9D218A5-5B0F-457B-9184-93C7B4ACE513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7" creationId="{5522AE5D-8633-40C7-8146-86EE94427B71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8" creationId="{87A46F9A-5562-4AF5-9785-36DC1168C882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9" creationId="{BFC27749-AEA2-4843-98AB-0342DF75B79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0" creationId="{1E9B7DB0-D532-4534-A1AC-ADF077E52DEA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1" creationId="{63A2ED8C-AB64-4AEF-9F7D-3BBE528162A4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3" creationId="{3247C57F-973E-44F8-8868-9A64FAEC4560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4" creationId="{C7A77358-F503-49BA-AA49-C05285071C2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5" creationId="{36C664D8-4ADC-41ED-BA20-4155D3B8F0D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6" creationId="{A6FD726F-52EC-4109-9ECD-D6C01BDB87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7" creationId="{C9A4DC69-F6DC-4532-A8A6-A63D118FD22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8" creationId="{DE881A1D-ED57-4C62-8118-FE0B500E6BD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9" creationId="{168AB9EC-4105-4AB2-98B0-0F5BD6ADA01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2" creationId="{C120BEED-C31E-4042-8B48-C8FA5B987D67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3" creationId="{E4359B63-33E9-43C0-A00D-85CA5044CF9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4" creationId="{9E73EE7F-C4A2-4AE9-A991-D4CEBDB725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6" creationId="{EA54D276-BB6B-49B1-9A17-9286FB65379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7" creationId="{C812AFAF-B15D-4399-850C-28B985A0D81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9" creationId="{5B27F319-98B8-4D72-8964-0EBCC21F9C8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0" creationId="{CCBC927E-3BE9-4F14-91DC-816C59A17B3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1" creationId="{8B4F572D-38C0-4657-AE26-09F8002B643C}"/>
          </ac:spMkLst>
        </pc:spChg>
        <pc:grpChg chg="add del mod">
          <ac:chgData name="Felipe Lopes de Oliveira" userId="7927722fe4027b30" providerId="LiveId" clId="{988CB3FB-85FE-4B18-8889-744054AB9037}" dt="2023-03-04T01:12:30.731" v="435" actId="165"/>
          <ac:grpSpMkLst>
            <pc:docMk/>
            <pc:sldMk cId="4037734867" sldId="261"/>
            <ac:grpSpMk id="4" creationId="{987D5BAE-C1F0-27B7-8DAD-B3655867F3F0}"/>
          </ac:grpSpMkLst>
        </pc:grpChg>
        <pc:graphicFrameChg chg="add mod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2" creationId="{DF10CA27-B782-6B79-EF83-56DF515C59F4}"/>
          </ac:graphicFrameMkLst>
        </pc:graphicFrameChg>
        <pc:graphicFrameChg chg="add mod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4" creationId="{B8E821AB-434A-9947-0C25-6587EFBC6EC9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5" creationId="{F66EBFAE-13B8-BCF0-D978-14E312860609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6" creationId="{124CD6E2-250F-B070-6F8F-60E5EB4B6E63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7" creationId="{34B4976A-DCD5-0A62-8323-430F05E080CB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8" creationId="{0027849A-610C-BFB1-1F6E-E313DE2CDF62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9" creationId="{2F0785F7-C734-8406-7FA1-89959FEEE93B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10" creationId="{315577D8-1B39-F6DF-84E4-96EBED91706D}"/>
          </ac:graphicFrameMkLst>
        </pc:graphicFrameChg>
        <pc:graphicFrameChg chg="mod topLvl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11" creationId="{8F627798-786D-64DC-7AD1-9ADB61E3F824}"/>
          </ac:graphicFrameMkLst>
        </pc:graphicFrameChg>
        <pc:graphicFrameChg chg="add mod">
          <ac:chgData name="Felipe Lopes de Oliveira" userId="7927722fe4027b30" providerId="LiveId" clId="{988CB3FB-85FE-4B18-8889-744054AB9037}" dt="2023-03-10T17:48:21.639" v="3133" actId="1076"/>
          <ac:graphicFrameMkLst>
            <pc:docMk/>
            <pc:sldMk cId="4037734867" sldId="261"/>
            <ac:graphicFrameMk id="20" creationId="{63ECE260-4374-7E8D-2CC8-E0C6FC869857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70" creationId="{D772CA9D-5C33-4DCE-8D54-F2DFECCB6DA8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85" creationId="{04163873-F5CC-4BDA-B4FC-394BCF545FAE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0" creationId="{E07D27B0-616E-4F59-83C8-C04E6494F2CF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1" creationId="{3B1B799E-2ED6-47A1-BD79-B70F59FFDBBC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5" creationId="{24E1F9B9-8A99-445A-BF0A-499A7E2A7B3A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2238751"/>
            <a:ext cx="9792415" cy="4762488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7184899"/>
            <a:ext cx="8640366" cy="3302709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3706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18058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728306"/>
            <a:ext cx="2484105" cy="11592734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728306"/>
            <a:ext cx="7308310" cy="11592734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9143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7227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3410376"/>
            <a:ext cx="9936421" cy="5690286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9154495"/>
            <a:ext cx="9936421" cy="299238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8221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3641531"/>
            <a:ext cx="4896207" cy="867950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3641531"/>
            <a:ext cx="4896207" cy="867950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1789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28309"/>
            <a:ext cx="9936421" cy="2644069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3353376"/>
            <a:ext cx="4873706" cy="1643437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996813"/>
            <a:ext cx="4873706" cy="734955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3353376"/>
            <a:ext cx="4897708" cy="1643437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996813"/>
            <a:ext cx="4897708" cy="734955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9853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8520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7709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911966"/>
            <a:ext cx="3715657" cy="3191881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969596"/>
            <a:ext cx="5832247" cy="9721303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4103846"/>
            <a:ext cx="3715657" cy="7602883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1333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911966"/>
            <a:ext cx="3715657" cy="3191881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969596"/>
            <a:ext cx="5832247" cy="9721303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4103846"/>
            <a:ext cx="3715657" cy="7602883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192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728309"/>
            <a:ext cx="9936421" cy="26440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3641531"/>
            <a:ext cx="9936421" cy="86795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2678862"/>
            <a:ext cx="2592110" cy="7283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10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2678862"/>
            <a:ext cx="3888165" cy="7283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2678862"/>
            <a:ext cx="2592110" cy="7283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4832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11.emf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emf"/><Relationship Id="rId31" Type="http://schemas.openxmlformats.org/officeDocument/2006/relationships/image" Target="../media/image2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emf"/><Relationship Id="rId30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6.emf"/><Relationship Id="rId21" Type="http://schemas.openxmlformats.org/officeDocument/2006/relationships/image" Target="../media/image35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8.bin"/><Relationship Id="rId21" Type="http://schemas.openxmlformats.org/officeDocument/2006/relationships/image" Target="../media/image45.emf"/><Relationship Id="rId42" Type="http://schemas.openxmlformats.org/officeDocument/2006/relationships/oleObject" Target="../embeddings/oleObject56.bin"/><Relationship Id="rId47" Type="http://schemas.openxmlformats.org/officeDocument/2006/relationships/image" Target="../media/image58.emf"/><Relationship Id="rId63" Type="http://schemas.openxmlformats.org/officeDocument/2006/relationships/image" Target="../media/image66.emf"/><Relationship Id="rId68" Type="http://schemas.openxmlformats.org/officeDocument/2006/relationships/oleObject" Target="../embeddings/oleObject69.bin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9" Type="http://schemas.openxmlformats.org/officeDocument/2006/relationships/image" Target="../media/image49.emf"/><Relationship Id="rId11" Type="http://schemas.openxmlformats.org/officeDocument/2006/relationships/image" Target="../media/image40.e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3.emf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57.emf"/><Relationship Id="rId53" Type="http://schemas.openxmlformats.org/officeDocument/2006/relationships/image" Target="../media/image61.emf"/><Relationship Id="rId58" Type="http://schemas.openxmlformats.org/officeDocument/2006/relationships/oleObject" Target="../embeddings/oleObject64.bin"/><Relationship Id="rId66" Type="http://schemas.openxmlformats.org/officeDocument/2006/relationships/oleObject" Target="../embeddings/oleObject68.bin"/><Relationship Id="rId5" Type="http://schemas.openxmlformats.org/officeDocument/2006/relationships/image" Target="../media/image37.emf"/><Relationship Id="rId61" Type="http://schemas.openxmlformats.org/officeDocument/2006/relationships/image" Target="../media/image65.emf"/><Relationship Id="rId19" Type="http://schemas.openxmlformats.org/officeDocument/2006/relationships/image" Target="../media/image44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8.e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2.emf"/><Relationship Id="rId43" Type="http://schemas.openxmlformats.org/officeDocument/2006/relationships/image" Target="../media/image56.emf"/><Relationship Id="rId48" Type="http://schemas.openxmlformats.org/officeDocument/2006/relationships/oleObject" Target="../embeddings/oleObject59.bin"/><Relationship Id="rId56" Type="http://schemas.openxmlformats.org/officeDocument/2006/relationships/oleObject" Target="../embeddings/oleObject63.bin"/><Relationship Id="rId64" Type="http://schemas.openxmlformats.org/officeDocument/2006/relationships/oleObject" Target="../embeddings/oleObject67.bin"/><Relationship Id="rId69" Type="http://schemas.openxmlformats.org/officeDocument/2006/relationships/image" Target="../media/image69.emf"/><Relationship Id="rId8" Type="http://schemas.openxmlformats.org/officeDocument/2006/relationships/oleObject" Target="../embeddings/oleObject39.bin"/><Relationship Id="rId51" Type="http://schemas.openxmlformats.org/officeDocument/2006/relationships/image" Target="../media/image60.emf"/><Relationship Id="rId72" Type="http://schemas.openxmlformats.org/officeDocument/2006/relationships/oleObject" Target="../embeddings/oleObject71.bin"/><Relationship Id="rId3" Type="http://schemas.openxmlformats.org/officeDocument/2006/relationships/image" Target="../media/image36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emf"/><Relationship Id="rId25" Type="http://schemas.openxmlformats.org/officeDocument/2006/relationships/image" Target="../media/image47.emf"/><Relationship Id="rId33" Type="http://schemas.openxmlformats.org/officeDocument/2006/relationships/image" Target="../media/image51.emf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58.bin"/><Relationship Id="rId59" Type="http://schemas.openxmlformats.org/officeDocument/2006/relationships/image" Target="../media/image64.emf"/><Relationship Id="rId67" Type="http://schemas.openxmlformats.org/officeDocument/2006/relationships/image" Target="../media/image68.emf"/><Relationship Id="rId20" Type="http://schemas.openxmlformats.org/officeDocument/2006/relationships/oleObject" Target="../embeddings/oleObject45.bin"/><Relationship Id="rId41" Type="http://schemas.openxmlformats.org/officeDocument/2006/relationships/image" Target="../media/image55.emf"/><Relationship Id="rId54" Type="http://schemas.openxmlformats.org/officeDocument/2006/relationships/oleObject" Target="../embeddings/oleObject62.bin"/><Relationship Id="rId62" Type="http://schemas.openxmlformats.org/officeDocument/2006/relationships/oleObject" Target="../embeddings/oleObject66.bin"/><Relationship Id="rId70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49" Type="http://schemas.openxmlformats.org/officeDocument/2006/relationships/image" Target="../media/image59.emf"/><Relationship Id="rId57" Type="http://schemas.openxmlformats.org/officeDocument/2006/relationships/image" Target="../media/image63.emf"/><Relationship Id="rId10" Type="http://schemas.openxmlformats.org/officeDocument/2006/relationships/oleObject" Target="../embeddings/oleObject40.bin"/><Relationship Id="rId31" Type="http://schemas.openxmlformats.org/officeDocument/2006/relationships/image" Target="../media/image50.emf"/><Relationship Id="rId44" Type="http://schemas.openxmlformats.org/officeDocument/2006/relationships/oleObject" Target="../embeddings/oleObject57.bin"/><Relationship Id="rId52" Type="http://schemas.openxmlformats.org/officeDocument/2006/relationships/oleObject" Target="../embeddings/oleObject61.bin"/><Relationship Id="rId60" Type="http://schemas.openxmlformats.org/officeDocument/2006/relationships/oleObject" Target="../embeddings/oleObject65.bin"/><Relationship Id="rId65" Type="http://schemas.openxmlformats.org/officeDocument/2006/relationships/image" Target="../media/image67.emf"/><Relationship Id="rId73" Type="http://schemas.openxmlformats.org/officeDocument/2006/relationships/image" Target="../media/image71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emf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4.bin"/><Relationship Id="rId39" Type="http://schemas.openxmlformats.org/officeDocument/2006/relationships/image" Target="../media/image54.emf"/><Relationship Id="rId34" Type="http://schemas.openxmlformats.org/officeDocument/2006/relationships/oleObject" Target="../embeddings/oleObject52.bin"/><Relationship Id="rId50" Type="http://schemas.openxmlformats.org/officeDocument/2006/relationships/oleObject" Target="../embeddings/oleObject60.bin"/><Relationship Id="rId55" Type="http://schemas.openxmlformats.org/officeDocument/2006/relationships/image" Target="../media/image62.emf"/><Relationship Id="rId7" Type="http://schemas.openxmlformats.org/officeDocument/2006/relationships/image" Target="../media/image38.emf"/><Relationship Id="rId71" Type="http://schemas.openxmlformats.org/officeDocument/2006/relationships/image" Target="../media/image7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72.emf"/><Relationship Id="rId21" Type="http://schemas.openxmlformats.org/officeDocument/2006/relationships/image" Target="../media/image81.e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8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8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9" y="1311280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6CE236DE-CF6C-4F58-B575-6EFE88379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9" y="6208804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28EF71-9843-45E0-931B-A2BBD202E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4" y="6208800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4B1D7B2C-0356-4C6E-866C-20932904D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6218491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9380306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6329311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9490425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7037600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ACF12282-F564-4A99-80D9-CE8457AA3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D8A9B3EF-3D9C-4F1F-8962-B111B84D4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A7624520-7ECF-4B17-9406-34F2245786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56" name="Objeto 55">
                          <a:extLst>
                            <a:ext uri="{FF2B5EF4-FFF2-40B4-BE49-F238E27FC236}">
                              <a16:creationId xmlns:a16="http://schemas.microsoft.com/office/drawing/2014/main" id="{D43360A1-6C13-4A55-BE35-68AF48A64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57" name="Objeto 56">
                          <a:extLst>
                            <a:ext uri="{FF2B5EF4-FFF2-40B4-BE49-F238E27FC236}">
                              <a16:creationId xmlns:a16="http://schemas.microsoft.com/office/drawing/2014/main" id="{DED1FD23-AE25-48BB-BD2D-31047FC31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837AE83E-FAEC-4E50-A93E-88975266B3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350DE31B-31FF-49F2-A299-E5385DFA2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8" y="6780705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70" y="8234914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90" y="8653196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7" y="8234914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1" y="7438815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70" y="7488509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6768180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9882974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2" y="84668"/>
            <a:ext cx="11346423" cy="6206066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203531" y="271919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56845"/>
              </p:ext>
            </p:extLst>
          </p:nvPr>
        </p:nvGraphicFramePr>
        <p:xfrm>
          <a:off x="1240054" y="1060698"/>
          <a:ext cx="690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0240" imgH="403467" progId="ChemDraw.Document.6.0">
                  <p:embed/>
                </p:oleObj>
              </mc:Choice>
              <mc:Fallback>
                <p:oleObj name="CS ChemDraw Drawing" r:id="rId2" imgW="650240" imgH="403467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772CA9D-5C33-4DCE-8D54-F2DFECCB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0054" y="1060698"/>
                        <a:ext cx="6905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451981" y="104888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451981" y="167199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451980" y="244399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459793" y="321507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436958" y="41942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451981" y="502208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29692"/>
              </p:ext>
            </p:extLst>
          </p:nvPr>
        </p:nvGraphicFramePr>
        <p:xfrm>
          <a:off x="3204634" y="1076591"/>
          <a:ext cx="70326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944" imgH="4332559" progId="ChemDraw.Document.6.0">
                  <p:embed/>
                </p:oleObj>
              </mc:Choice>
              <mc:Fallback>
                <p:oleObj name="CS ChemDraw Drawing" r:id="rId4" imgW="663944" imgH="4332559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04163873-F5CC-4BDA-B4FC-394BCF545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4634" y="1076591"/>
                        <a:ext cx="703263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461084" y="104888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461084" y="167199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461083" y="244399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461083" y="327818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485500" y="4160237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295445" y="5022081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426949" y="104888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426949" y="167199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458061" y="229012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480011" y="356239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487542" y="435418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484307" y="5134667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501493" y="2850007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4505"/>
              </p:ext>
            </p:extLst>
          </p:nvPr>
        </p:nvGraphicFramePr>
        <p:xfrm>
          <a:off x="5152496" y="1109929"/>
          <a:ext cx="603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5576" imgH="4228864" progId="ChemDraw.Document.6.0">
                  <p:embed/>
                </p:oleObj>
              </mc:Choice>
              <mc:Fallback>
                <p:oleObj name="CS ChemDraw Drawing" r:id="rId6" imgW="575576" imgH="4228864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E07D27B0-616E-4F59-83C8-C04E6494F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2496" y="1109929"/>
                        <a:ext cx="603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67778"/>
              </p:ext>
            </p:extLst>
          </p:nvPr>
        </p:nvGraphicFramePr>
        <p:xfrm>
          <a:off x="7002037" y="898774"/>
          <a:ext cx="8524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02876" imgH="711252" progId="ChemDraw.Document.6.0">
                  <p:embed/>
                </p:oleObj>
              </mc:Choice>
              <mc:Fallback>
                <p:oleObj name="CS ChemDraw Drawing" r:id="rId8" imgW="802876" imgH="711252" progId="ChemDraw.Document.6.0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3B1B799E-2ED6-47A1-BD79-B70F59FFD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2037" y="898774"/>
                        <a:ext cx="85248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314402" y="124189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326610" y="204714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362242" y="305488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76820"/>
              </p:ext>
            </p:extLst>
          </p:nvPr>
        </p:nvGraphicFramePr>
        <p:xfrm>
          <a:off x="9303026" y="924192"/>
          <a:ext cx="1408113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6303" imgH="4260915" progId="ChemDraw.Document.6.0">
                  <p:embed/>
                </p:oleObj>
              </mc:Choice>
              <mc:Fallback>
                <p:oleObj name="CS ChemDraw Drawing" r:id="rId10" imgW="1286303" imgH="4260915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24E1F9B9-8A99-445A-BF0A-499A7E2A7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03026" y="924192"/>
                        <a:ext cx="1408113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676860" y="108954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562618" y="1850892"/>
            <a:ext cx="734926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676860" y="2851767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562617" y="3972558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562617" y="4831084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Google Shape;298;p9">
            <a:extLst>
              <a:ext uri="{FF2B5EF4-FFF2-40B4-BE49-F238E27FC236}">
                <a16:creationId xmlns:a16="http://schemas.microsoft.com/office/drawing/2014/main" id="{A66FB4FE-B35C-2F19-0B31-09CADA8E6C75}"/>
              </a:ext>
            </a:extLst>
          </p:cNvPr>
          <p:cNvSpPr txBox="1"/>
          <p:nvPr/>
        </p:nvSpPr>
        <p:spPr>
          <a:xfrm>
            <a:off x="6381354" y="3902089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554C834-5DAB-C70D-C483-2C1ED140B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88199"/>
              </p:ext>
            </p:extLst>
          </p:nvPr>
        </p:nvGraphicFramePr>
        <p:xfrm>
          <a:off x="7133537" y="3738907"/>
          <a:ext cx="6445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44569" imgH="735762" progId="ChemDraw.Document.6.0">
                  <p:embed/>
                </p:oleObj>
              </mc:Choice>
              <mc:Fallback>
                <p:oleObj name="CS ChemDraw Drawing" r:id="rId12" imgW="644569" imgH="735762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4554C834-5DAB-C70D-C483-2C1ED140B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3537" y="3738907"/>
                        <a:ext cx="64452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AAF2F56-D395-E1C9-4B92-DE5C5444E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47231"/>
              </p:ext>
            </p:extLst>
          </p:nvPr>
        </p:nvGraphicFramePr>
        <p:xfrm>
          <a:off x="7210355" y="2833716"/>
          <a:ext cx="452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452238" imgH="711252" progId="ChemDraw.Document.6.0">
                  <p:embed/>
                </p:oleObj>
              </mc:Choice>
              <mc:Fallback>
                <p:oleObj name="CS ChemDraw Drawing" r:id="rId14" imgW="452238" imgH="711252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AAF2F56-D395-E1C9-4B92-DE5C5444E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10355" y="2833716"/>
                        <a:ext cx="45243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01B5217-2B4F-EBE9-D008-922ABBB38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76921"/>
              </p:ext>
            </p:extLst>
          </p:nvPr>
        </p:nvGraphicFramePr>
        <p:xfrm>
          <a:off x="7002037" y="1921189"/>
          <a:ext cx="8429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842571" imgH="694755" progId="ChemDraw.Document.6.0">
                  <p:embed/>
                </p:oleObj>
              </mc:Choice>
              <mc:Fallback>
                <p:oleObj name="CS ChemDraw Drawing" r:id="rId16" imgW="842571" imgH="694755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01B5217-2B4F-EBE9-D008-922ABBB38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02037" y="1921189"/>
                        <a:ext cx="8429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832BF12-6B72-CD81-17F3-E43315811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25317"/>
              </p:ext>
            </p:extLst>
          </p:nvPr>
        </p:nvGraphicFramePr>
        <p:xfrm>
          <a:off x="6627813" y="4692650"/>
          <a:ext cx="16589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659624" imgH="900260" progId="ChemDraw.Document.6.0">
                  <p:embed/>
                </p:oleObj>
              </mc:Choice>
              <mc:Fallback>
                <p:oleObj name="CS ChemDraw Drawing" r:id="rId18" imgW="1659624" imgH="900260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832BF12-6B72-CD81-17F3-E43315811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7813" y="4692650"/>
                        <a:ext cx="165893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Google Shape;298;p9">
            <a:extLst>
              <a:ext uri="{FF2B5EF4-FFF2-40B4-BE49-F238E27FC236}">
                <a16:creationId xmlns:a16="http://schemas.microsoft.com/office/drawing/2014/main" id="{F7EF7FBD-0212-B391-4DE4-FBB0F16C209F}"/>
              </a:ext>
            </a:extLst>
          </p:cNvPr>
          <p:cNvSpPr txBox="1"/>
          <p:nvPr/>
        </p:nvSpPr>
        <p:spPr>
          <a:xfrm>
            <a:off x="5994391" y="4934939"/>
            <a:ext cx="81460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MPE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20D058BC-AFBC-9551-D558-7F83F36B94EE}"/>
              </a:ext>
            </a:extLst>
          </p:cNvPr>
          <p:cNvSpPr txBox="1"/>
          <p:nvPr/>
        </p:nvSpPr>
        <p:spPr>
          <a:xfrm>
            <a:off x="376860" y="5790556"/>
            <a:ext cx="74087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Prop</a:t>
            </a:r>
            <a:endParaRPr sz="1600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004A1533-7761-B113-8AB7-8E3C8EE23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1836"/>
              </p:ext>
            </p:extLst>
          </p:nvPr>
        </p:nvGraphicFramePr>
        <p:xfrm>
          <a:off x="1168754" y="4815341"/>
          <a:ext cx="749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749477" imgH="627825" progId="ChemDraw.Document.6.0">
                  <p:embed/>
                </p:oleObj>
              </mc:Choice>
              <mc:Fallback>
                <p:oleObj name="CS ChemDraw Drawing" r:id="rId20" imgW="749477" imgH="6278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004A1533-7761-B113-8AB7-8E3C8EE23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68754" y="4815341"/>
                        <a:ext cx="749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17EB4BA-E8E1-02F5-A00B-73012A3B7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26880"/>
              </p:ext>
            </p:extLst>
          </p:nvPr>
        </p:nvGraphicFramePr>
        <p:xfrm>
          <a:off x="1258938" y="4005054"/>
          <a:ext cx="604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604874" imgH="565137" progId="ChemDraw.Document.6.0">
                  <p:embed/>
                </p:oleObj>
              </mc:Choice>
              <mc:Fallback>
                <p:oleObj name="CS ChemDraw Drawing" r:id="rId22" imgW="604874" imgH="565137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17EB4BA-E8E1-02F5-A00B-73012A3B7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8938" y="4005054"/>
                        <a:ext cx="60483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B7EE496E-7C62-62C4-6ED2-1C0D16209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08537"/>
              </p:ext>
            </p:extLst>
          </p:nvPr>
        </p:nvGraphicFramePr>
        <p:xfrm>
          <a:off x="1197494" y="3003875"/>
          <a:ext cx="7445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744752" imgH="802692" progId="ChemDraw.Document.6.0">
                  <p:embed/>
                </p:oleObj>
              </mc:Choice>
              <mc:Fallback>
                <p:oleObj name="CS ChemDraw Drawing" r:id="rId24" imgW="744752" imgH="802692" progId="ChemDraw.Document.6.0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B7EE496E-7C62-62C4-6ED2-1C0D16209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97494" y="3003875"/>
                        <a:ext cx="74453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E685A9D2-19C2-7152-FEFA-87E52AACC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1247"/>
              </p:ext>
            </p:extLst>
          </p:nvPr>
        </p:nvGraphicFramePr>
        <p:xfrm>
          <a:off x="1238821" y="2290124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539189" imgH="404881" progId="ChemDraw.Document.6.0">
                  <p:embed/>
                </p:oleObj>
              </mc:Choice>
              <mc:Fallback>
                <p:oleObj name="CS ChemDraw Drawing" r:id="rId26" imgW="539189" imgH="404881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E685A9D2-19C2-7152-FEFA-87E52AACC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38821" y="2290124"/>
                        <a:ext cx="5397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4461B92-AA52-E127-D5B5-444B0C7FC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59534"/>
              </p:ext>
            </p:extLst>
          </p:nvPr>
        </p:nvGraphicFramePr>
        <p:xfrm>
          <a:off x="1219358" y="1645300"/>
          <a:ext cx="603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603457" imgH="406767" progId="ChemDraw.Document.6.0">
                  <p:embed/>
                </p:oleObj>
              </mc:Choice>
              <mc:Fallback>
                <p:oleObj name="CS ChemDraw Drawing" r:id="rId28" imgW="603457" imgH="406767" progId="ChemDraw.Document.6.0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4461B92-AA52-E127-D5B5-444B0C7FC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19358" y="1645300"/>
                        <a:ext cx="6032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27F8F4F-4FBC-7867-7413-DB5457A0E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66297"/>
              </p:ext>
            </p:extLst>
          </p:nvPr>
        </p:nvGraphicFramePr>
        <p:xfrm>
          <a:off x="1117600" y="5408613"/>
          <a:ext cx="9271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927632" imgH="824374" progId="ChemDraw.Document.6.0">
                  <p:embed/>
                </p:oleObj>
              </mc:Choice>
              <mc:Fallback>
                <p:oleObj name="CS ChemDraw Drawing" r:id="rId30" imgW="927632" imgH="824374" progId="ChemDraw.Document.6.0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27F8F4F-4FBC-7867-7413-DB5457A0E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17600" y="5408613"/>
                        <a:ext cx="92710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>
            <a:spLocks/>
          </p:cNvSpPr>
          <p:nvPr/>
        </p:nvSpPr>
        <p:spPr>
          <a:xfrm>
            <a:off x="87032" y="98497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dirty="0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>
            <a:spLocks/>
          </p:cNvSpPr>
          <p:nvPr/>
        </p:nvSpPr>
        <p:spPr>
          <a:xfrm>
            <a:off x="338998" y="413802"/>
            <a:ext cx="163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Q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66EBFAE-13B8-BCF0-D978-14E31286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77516"/>
              </p:ext>
            </p:extLst>
          </p:nvPr>
        </p:nvGraphicFramePr>
        <p:xfrm>
          <a:off x="998539" y="1481999"/>
          <a:ext cx="928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9250" imgH="182880" progId="ChemDraw.Document.6.0">
                  <p:embed/>
                </p:oleObj>
              </mc:Choice>
              <mc:Fallback>
                <p:oleObj name="CS ChemDraw Drawing" r:id="rId2" imgW="469250" imgH="18288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66EBFAE-13B8-BCF0-D978-14E31286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9" y="1481999"/>
                        <a:ext cx="9286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4CD6E2-250F-B070-6F8F-60E5EB4B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4673"/>
              </p:ext>
            </p:extLst>
          </p:nvPr>
        </p:nvGraphicFramePr>
        <p:xfrm>
          <a:off x="1047751" y="2464663"/>
          <a:ext cx="83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687" imgH="472283" progId="ChemDraw.Document.6.0">
                  <p:embed/>
                </p:oleObj>
              </mc:Choice>
              <mc:Fallback>
                <p:oleObj name="CS ChemDraw Drawing" r:id="rId4" imgW="418687" imgH="47228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4CD6E2-250F-B070-6F8F-60E5EB4B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1" y="2464663"/>
                        <a:ext cx="83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B4976A-DCD5-0A62-8323-430F05E0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9711"/>
              </p:ext>
            </p:extLst>
          </p:nvPr>
        </p:nvGraphicFramePr>
        <p:xfrm>
          <a:off x="1050926" y="3856899"/>
          <a:ext cx="100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0363" imgH="471812" progId="ChemDraw.Document.6.0">
                  <p:embed/>
                </p:oleObj>
              </mc:Choice>
              <mc:Fallback>
                <p:oleObj name="CS ChemDraw Drawing" r:id="rId6" imgW="510363" imgH="471812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B4976A-DCD5-0A62-8323-430F05E0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0926" y="3856899"/>
                        <a:ext cx="10080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027849A-610C-BFB1-1F6E-E313DE2C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24008"/>
              </p:ext>
            </p:extLst>
          </p:nvPr>
        </p:nvGraphicFramePr>
        <p:xfrm>
          <a:off x="4825642" y="3935231"/>
          <a:ext cx="584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5215" imgH="610695" progId="ChemDraw.Document.6.0">
                  <p:embed/>
                </p:oleObj>
              </mc:Choice>
              <mc:Fallback>
                <p:oleObj name="CS ChemDraw Drawing" r:id="rId8" imgW="295215" imgH="610695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027849A-610C-BFB1-1F6E-E313DE2C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642" y="3935231"/>
                        <a:ext cx="5842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F0785F7-C734-8406-7FA1-89959FEEE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36048"/>
              </p:ext>
            </p:extLst>
          </p:nvPr>
        </p:nvGraphicFramePr>
        <p:xfrm>
          <a:off x="5030788" y="2739300"/>
          <a:ext cx="1111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927" imgH="316741" progId="ChemDraw.Document.6.0">
                  <p:embed/>
                </p:oleObj>
              </mc:Choice>
              <mc:Fallback>
                <p:oleObj name="CS ChemDraw Drawing" r:id="rId10" imgW="560927" imgH="31674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F0785F7-C734-8406-7FA1-89959FEEE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88" y="2739300"/>
                        <a:ext cx="11112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15577D8-1B39-F6DF-84E4-96EBED917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6131"/>
              </p:ext>
            </p:extLst>
          </p:nvPr>
        </p:nvGraphicFramePr>
        <p:xfrm>
          <a:off x="7992706" y="1323249"/>
          <a:ext cx="719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63870" imgH="159784" progId="ChemDraw.Document.6.0">
                  <p:embed/>
                </p:oleObj>
              </mc:Choice>
              <mc:Fallback>
                <p:oleObj name="CS ChemDraw Drawing" r:id="rId12" imgW="363870" imgH="159784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15577D8-1B39-F6DF-84E4-96EBED917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2706" y="1323249"/>
                        <a:ext cx="7191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F627798-786D-64DC-7AD1-9ADB61E3F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33401"/>
              </p:ext>
            </p:extLst>
          </p:nvPr>
        </p:nvGraphicFramePr>
        <p:xfrm>
          <a:off x="4894263" y="1247050"/>
          <a:ext cx="1473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3807" imgH="470398" progId="ChemDraw.Document.6.0">
                  <p:embed/>
                </p:oleObj>
              </mc:Choice>
              <mc:Fallback>
                <p:oleObj name="CS ChemDraw Drawing" r:id="rId14" imgW="743807" imgH="47039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27798-786D-64DC-7AD1-9ADB61E3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63" y="1247050"/>
                        <a:ext cx="1473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D0C8DDD-1D30-C300-DE5A-18C98262BABE}"/>
              </a:ext>
            </a:extLst>
          </p:cNvPr>
          <p:cNvSpPr txBox="1">
            <a:spLocks/>
          </p:cNvSpPr>
          <p:nvPr/>
        </p:nvSpPr>
        <p:spPr>
          <a:xfrm>
            <a:off x="117969" y="146836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474FB686-243C-BC7A-EFA3-C5750E049DA9}"/>
              </a:ext>
            </a:extLst>
          </p:cNvPr>
          <p:cNvSpPr txBox="1">
            <a:spLocks/>
          </p:cNvSpPr>
          <p:nvPr/>
        </p:nvSpPr>
        <p:spPr>
          <a:xfrm>
            <a:off x="3392292" y="453834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HCN</a:t>
            </a:r>
            <a:endParaRPr sz="2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677EAE27-68B6-BA65-E637-8A59577FE8AD}"/>
              </a:ext>
            </a:extLst>
          </p:cNvPr>
          <p:cNvSpPr txBox="1">
            <a:spLocks/>
          </p:cNvSpPr>
          <p:nvPr/>
        </p:nvSpPr>
        <p:spPr>
          <a:xfrm>
            <a:off x="6552058" y="1341038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2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381673D2-4A0B-BB4C-942C-2C7AD97D1085}"/>
              </a:ext>
            </a:extLst>
          </p:cNvPr>
          <p:cNvSpPr txBox="1">
            <a:spLocks/>
          </p:cNvSpPr>
          <p:nvPr/>
        </p:nvSpPr>
        <p:spPr>
          <a:xfrm>
            <a:off x="76247" y="421493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OH2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5F81F6D5-3B21-6B2A-4BD2-51EE5329A4D0}"/>
              </a:ext>
            </a:extLst>
          </p:cNvPr>
          <p:cNvSpPr txBox="1">
            <a:spLocks/>
          </p:cNvSpPr>
          <p:nvPr/>
        </p:nvSpPr>
        <p:spPr>
          <a:xfrm>
            <a:off x="87031" y="2838236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D406B342-8E8F-7E77-1D6C-A97717771D90}"/>
              </a:ext>
            </a:extLst>
          </p:cNvPr>
          <p:cNvSpPr txBox="1">
            <a:spLocks/>
          </p:cNvSpPr>
          <p:nvPr/>
        </p:nvSpPr>
        <p:spPr>
          <a:xfrm>
            <a:off x="3605060" y="2915989"/>
            <a:ext cx="122058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969518B4-00E0-9FA6-18C8-9B4278999A6C}"/>
              </a:ext>
            </a:extLst>
          </p:cNvPr>
          <p:cNvSpPr txBox="1">
            <a:spLocks/>
          </p:cNvSpPr>
          <p:nvPr/>
        </p:nvSpPr>
        <p:spPr>
          <a:xfrm>
            <a:off x="3422027" y="1713068"/>
            <a:ext cx="15866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F10CA27-B782-6B79-EF83-56DF515C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70262"/>
              </p:ext>
            </p:extLst>
          </p:nvPr>
        </p:nvGraphicFramePr>
        <p:xfrm>
          <a:off x="8006994" y="1873346"/>
          <a:ext cx="690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48891" imgH="156608" progId="ChemDraw.Document.6.0">
                  <p:embed/>
                </p:oleObj>
              </mc:Choice>
              <mc:Fallback>
                <p:oleObj name="CS ChemDraw Drawing" r:id="rId16" imgW="348891" imgH="15660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F10CA27-B782-6B79-EF83-56DF515C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06994" y="1873346"/>
                        <a:ext cx="6905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C3A75FD1-4F05-15ED-C789-143CB4250A55}"/>
              </a:ext>
            </a:extLst>
          </p:cNvPr>
          <p:cNvSpPr txBox="1">
            <a:spLocks/>
          </p:cNvSpPr>
          <p:nvPr/>
        </p:nvSpPr>
        <p:spPr>
          <a:xfrm>
            <a:off x="6552058" y="188785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l</a:t>
            </a:r>
            <a:endParaRPr sz="2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8E821AB-434A-9947-0C25-6587EFBC6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77828"/>
              </p:ext>
            </p:extLst>
          </p:nvPr>
        </p:nvGraphicFramePr>
        <p:xfrm>
          <a:off x="1140896" y="5029343"/>
          <a:ext cx="80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06783" imgH="480956" progId="ChemDraw.Document.6.0">
                  <p:embed/>
                </p:oleObj>
              </mc:Choice>
              <mc:Fallback>
                <p:oleObj name="CS ChemDraw Drawing" r:id="rId18" imgW="406783" imgH="4809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8E821AB-434A-9947-0C25-6587EFBC6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0896" y="5029343"/>
                        <a:ext cx="8016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BD0162A4-D3B6-70E5-A5A8-D0932BD5EB35}"/>
              </a:ext>
            </a:extLst>
          </p:cNvPr>
          <p:cNvSpPr txBox="1">
            <a:spLocks/>
          </p:cNvSpPr>
          <p:nvPr/>
        </p:nvSpPr>
        <p:spPr>
          <a:xfrm>
            <a:off x="68956" y="529473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OH2</a:t>
            </a:r>
            <a:endParaRPr sz="2000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3ECE260-4374-7E8D-2CC8-E0C6FC869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48971"/>
              </p:ext>
            </p:extLst>
          </p:nvPr>
        </p:nvGraphicFramePr>
        <p:xfrm>
          <a:off x="7983182" y="2373408"/>
          <a:ext cx="765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86847" imgH="156608" progId="ChemDraw.Document.6.0">
                  <p:embed/>
                </p:oleObj>
              </mc:Choice>
              <mc:Fallback>
                <p:oleObj name="CS ChemDraw Drawing" r:id="rId20" imgW="386847" imgH="156608" progId="ChemDraw.Document.6.0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3ECE260-4374-7E8D-2CC8-E0C6FC869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83182" y="2373408"/>
                        <a:ext cx="7651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EB80A4E1-EE14-A478-7CF6-C80BD34324EC}"/>
              </a:ext>
            </a:extLst>
          </p:cNvPr>
          <p:cNvSpPr txBox="1">
            <a:spLocks/>
          </p:cNvSpPr>
          <p:nvPr/>
        </p:nvSpPr>
        <p:spPr>
          <a:xfrm>
            <a:off x="6552058" y="233839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O</a:t>
            </a:r>
            <a:endParaRPr sz="2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73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/>
          </p:cNvSpPr>
          <p:nvPr/>
        </p:nvSpPr>
        <p:spPr>
          <a:xfrm>
            <a:off x="87032" y="106017"/>
            <a:ext cx="11346423" cy="1341119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259648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63141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8607977" y="541280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631411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204410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63141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47554" y="511702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6844305" y="479319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4754027" y="675176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205928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85513" y="8603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204410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203843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923521" y="473820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63141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63141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9729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923521" y="671539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709729" y="697018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4854716" y="48173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2919909" y="474821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7252"/>
              </p:ext>
            </p:extLst>
          </p:nvPr>
        </p:nvGraphicFramePr>
        <p:xfrm>
          <a:off x="339489" y="853478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413B77-4EF9-41A9-9008-E0FF5F334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853478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70583"/>
              </p:ext>
            </p:extLst>
          </p:nvPr>
        </p:nvGraphicFramePr>
        <p:xfrm>
          <a:off x="1997975" y="853467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0B14CC0-A922-497F-B7DC-0D4FB2B30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5" y="853467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88474"/>
              </p:ext>
            </p:extLst>
          </p:nvPr>
        </p:nvGraphicFramePr>
        <p:xfrm>
          <a:off x="3712009" y="770928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2BAA3DD-F58E-442C-B69E-448653A4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9" y="770928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30303"/>
              </p:ext>
            </p:extLst>
          </p:nvPr>
        </p:nvGraphicFramePr>
        <p:xfrm>
          <a:off x="5468966" y="785425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2708BC64-AB74-4692-A44C-3468AD4E1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785425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76092"/>
              </p:ext>
            </p:extLst>
          </p:nvPr>
        </p:nvGraphicFramePr>
        <p:xfrm>
          <a:off x="276329" y="2414577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BE9ECC4-4F23-4AD2-8ED4-A77D97A40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9" y="2414577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63573"/>
              </p:ext>
            </p:extLst>
          </p:nvPr>
        </p:nvGraphicFramePr>
        <p:xfrm>
          <a:off x="1368062" y="2396721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CE6F8410-3F0C-4C12-B207-3D4AD429E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396721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43116"/>
              </p:ext>
            </p:extLst>
          </p:nvPr>
        </p:nvGraphicFramePr>
        <p:xfrm>
          <a:off x="2943799" y="2358621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9ECFBAA2-CEB6-4CEA-859A-58A466C8F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9" y="2358621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6672"/>
              </p:ext>
            </p:extLst>
          </p:nvPr>
        </p:nvGraphicFramePr>
        <p:xfrm>
          <a:off x="6006456" y="2407040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67746001-761D-4238-A251-886F6C60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6" y="2407040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8627"/>
              </p:ext>
            </p:extLst>
          </p:nvPr>
        </p:nvGraphicFramePr>
        <p:xfrm>
          <a:off x="9315131" y="679283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219901E4-89E6-4C2A-8F5D-9433EF04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1" y="679283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29178"/>
              </p:ext>
            </p:extLst>
          </p:nvPr>
        </p:nvGraphicFramePr>
        <p:xfrm>
          <a:off x="7585055" y="2445946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3D86ED63-1546-4FA5-B46D-1A6380DE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445946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10412"/>
              </p:ext>
            </p:extLst>
          </p:nvPr>
        </p:nvGraphicFramePr>
        <p:xfrm>
          <a:off x="7712471" y="754231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460AC10-C939-49AD-898A-B3F570990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1" y="754231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63141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98342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48124"/>
              </p:ext>
            </p:extLst>
          </p:nvPr>
        </p:nvGraphicFramePr>
        <p:xfrm>
          <a:off x="9636166" y="2404151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81CCA88D-3382-428F-9BCE-B79273686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6" y="2404151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25981"/>
              </p:ext>
            </p:extLst>
          </p:nvPr>
        </p:nvGraphicFramePr>
        <p:xfrm>
          <a:off x="174982" y="3973171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E75D2434-90AA-4D00-9349-40E5B064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4982" y="3973171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05931"/>
              </p:ext>
            </p:extLst>
          </p:nvPr>
        </p:nvGraphicFramePr>
        <p:xfrm>
          <a:off x="2420261" y="3892949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DEF9D8AF-24C9-4649-B6B0-C02483178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20261" y="3892949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23495"/>
              </p:ext>
            </p:extLst>
          </p:nvPr>
        </p:nvGraphicFramePr>
        <p:xfrm>
          <a:off x="4380087" y="4012488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A78C7D5-A0B7-4BB0-A5D9-4F14DD4EE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80087" y="4012488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81312"/>
              </p:ext>
            </p:extLst>
          </p:nvPr>
        </p:nvGraphicFramePr>
        <p:xfrm>
          <a:off x="6237280" y="4084080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A26E1481-A9F9-4D1D-888A-5E40A8231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37280" y="4084080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60825"/>
              </p:ext>
            </p:extLst>
          </p:nvPr>
        </p:nvGraphicFramePr>
        <p:xfrm>
          <a:off x="6961701" y="370620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8B25B316-E27C-4129-B445-83CA8BA6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61701" y="370620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7065527" y="7542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57883"/>
              </p:ext>
            </p:extLst>
          </p:nvPr>
        </p:nvGraphicFramePr>
        <p:xfrm>
          <a:off x="159207" y="5594154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E657B1D-2A69-4E76-BB60-DF2E17B0D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9207" y="5594154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74637"/>
              </p:ext>
            </p:extLst>
          </p:nvPr>
        </p:nvGraphicFramePr>
        <p:xfrm>
          <a:off x="8323615" y="4116850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B0224ECB-9E87-4E7A-987F-6F68C5AD9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323615" y="4116850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42442"/>
              </p:ext>
            </p:extLst>
          </p:nvPr>
        </p:nvGraphicFramePr>
        <p:xfrm>
          <a:off x="6300463" y="5349680"/>
          <a:ext cx="25336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534249" imgH="1567616" progId="ChemDraw.Document.6.0">
                  <p:embed/>
                </p:oleObj>
              </mc:Choice>
              <mc:Fallback>
                <p:oleObj name="CS ChemDraw Drawing" r:id="rId40" imgW="2534249" imgH="1567616" progId="ChemDraw.Document.6.0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68BE93DC-D0C8-4CBD-9146-D535C1F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0463" y="5349680"/>
                        <a:ext cx="2533650" cy="1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7009728" y="699269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80478"/>
              </p:ext>
            </p:extLst>
          </p:nvPr>
        </p:nvGraphicFramePr>
        <p:xfrm>
          <a:off x="303267" y="7143963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54D23764-7B98-4F3F-83F0-485FF8E3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3267" y="7143963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67120"/>
              </p:ext>
            </p:extLst>
          </p:nvPr>
        </p:nvGraphicFramePr>
        <p:xfrm>
          <a:off x="8881583" y="5335393"/>
          <a:ext cx="2366963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2366705" imgH="1595253" progId="ChemDraw.Document.6.0">
                  <p:embed/>
                </p:oleObj>
              </mc:Choice>
              <mc:Fallback>
                <p:oleObj name="CS ChemDraw Drawing" r:id="rId44" imgW="2366705" imgH="1595253" progId="ChemDraw.Document.6.0">
                  <p:embed/>
                  <p:pic>
                    <p:nvPicPr>
                      <p:cNvPr id="98" name="Objeto 97">
                        <a:extLst>
                          <a:ext uri="{FF2B5EF4-FFF2-40B4-BE49-F238E27FC236}">
                            <a16:creationId xmlns:a16="http://schemas.microsoft.com/office/drawing/2014/main" id="{3A3C11CC-2CDA-4D16-A256-C7FF8982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81583" y="5335393"/>
                        <a:ext cx="2366963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9863333" y="692779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50877"/>
              </p:ext>
            </p:extLst>
          </p:nvPr>
        </p:nvGraphicFramePr>
        <p:xfrm>
          <a:off x="4029559" y="5587804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30D32F94-5238-4C2E-9FE9-A3528C813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029559" y="5587804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35388"/>
              </p:ext>
            </p:extLst>
          </p:nvPr>
        </p:nvGraphicFramePr>
        <p:xfrm>
          <a:off x="2074533" y="5412800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C32F81BA-DE75-457A-9421-A89738E3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074533" y="5412800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91118"/>
              </p:ext>
            </p:extLst>
          </p:nvPr>
        </p:nvGraphicFramePr>
        <p:xfrm>
          <a:off x="9810241" y="3959814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C2952B3D-F680-48B7-AEFA-F116CDD5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810241" y="3959814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2771029" y="867863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90399"/>
              </p:ext>
            </p:extLst>
          </p:nvPr>
        </p:nvGraphicFramePr>
        <p:xfrm>
          <a:off x="2128161" y="742303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1CE0DC8F-4B5D-46A2-95DF-A8E8B43DC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128161" y="742303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E1A8EFF-3D73-9698-D0D3-D579DF9C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15061"/>
              </p:ext>
            </p:extLst>
          </p:nvPr>
        </p:nvGraphicFramePr>
        <p:xfrm>
          <a:off x="303266" y="9221930"/>
          <a:ext cx="16319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4" imgW="1631734" imgH="1403331" progId="ChemDraw.Document.6.0">
                  <p:embed/>
                </p:oleObj>
              </mc:Choice>
              <mc:Fallback>
                <p:oleObj name="CS ChemDraw Drawing" r:id="rId54" imgW="1631734" imgH="140333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E1A8EFF-3D73-9698-D0D3-D579DF9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03266" y="9221930"/>
                        <a:ext cx="163195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96AB0A9E-137A-CD02-179E-AFABBF5A32BC}"/>
              </a:ext>
            </a:extLst>
          </p:cNvPr>
          <p:cNvSpPr txBox="1"/>
          <p:nvPr/>
        </p:nvSpPr>
        <p:spPr>
          <a:xfrm>
            <a:off x="749689" y="106014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DE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F70143E-5256-37C3-08C9-0E28E08A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04092"/>
              </p:ext>
            </p:extLst>
          </p:nvPr>
        </p:nvGraphicFramePr>
        <p:xfrm>
          <a:off x="2119161" y="9256097"/>
          <a:ext cx="19351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6" imgW="1935001" imgH="1421756" progId="ChemDraw.Document.6.0">
                  <p:embed/>
                </p:oleObj>
              </mc:Choice>
              <mc:Fallback>
                <p:oleObj name="CS ChemDraw Drawing" r:id="rId56" imgW="1935001" imgH="14217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F70143E-5256-37C3-08C9-0E28E08A6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119161" y="9256097"/>
                        <a:ext cx="193516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298;p9">
            <a:extLst>
              <a:ext uri="{FF2B5EF4-FFF2-40B4-BE49-F238E27FC236}">
                <a16:creationId xmlns:a16="http://schemas.microsoft.com/office/drawing/2014/main" id="{FC41228B-6CCA-B4EC-2637-DFBDBC57C157}"/>
              </a:ext>
            </a:extLst>
          </p:cNvPr>
          <p:cNvSpPr txBox="1"/>
          <p:nvPr/>
        </p:nvSpPr>
        <p:spPr>
          <a:xfrm>
            <a:off x="2829183" y="1063453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FL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39C4941F-48FF-076E-7407-1AD92AB3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29749"/>
              </p:ext>
            </p:extLst>
          </p:nvPr>
        </p:nvGraphicFramePr>
        <p:xfrm>
          <a:off x="4419593" y="7303410"/>
          <a:ext cx="18176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8" imgW="1817682" imgH="1596788" progId="ChemDraw.Document.6.0">
                  <p:embed/>
                </p:oleObj>
              </mc:Choice>
              <mc:Fallback>
                <p:oleObj name="CS ChemDraw Drawing" r:id="rId58" imgW="1817682" imgH="1596788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39C4941F-48FF-076E-7407-1AD92AB3B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419593" y="7303410"/>
                        <a:ext cx="1817687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4F8035D-8463-ACE7-2119-276CD44AD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21681"/>
              </p:ext>
            </p:extLst>
          </p:nvPr>
        </p:nvGraphicFramePr>
        <p:xfrm>
          <a:off x="6726959" y="7340150"/>
          <a:ext cx="18097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0" imgW="1810014" imgH="1493150" progId="ChemDraw.Document.6.0">
                  <p:embed/>
                </p:oleObj>
              </mc:Choice>
              <mc:Fallback>
                <p:oleObj name="CS ChemDraw Drawing" r:id="rId60" imgW="1810014" imgH="1493150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4F8035D-8463-ACE7-2119-276CD44AD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726959" y="7340150"/>
                        <a:ext cx="1809750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Google Shape;298;p9">
            <a:extLst>
              <a:ext uri="{FF2B5EF4-FFF2-40B4-BE49-F238E27FC236}">
                <a16:creationId xmlns:a16="http://schemas.microsoft.com/office/drawing/2014/main" id="{5ACE21A8-62E3-4DFA-B49F-C18BB0857009}"/>
              </a:ext>
            </a:extLst>
          </p:cNvPr>
          <p:cNvSpPr txBox="1"/>
          <p:nvPr/>
        </p:nvSpPr>
        <p:spPr>
          <a:xfrm>
            <a:off x="8481369" y="80870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3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365BB12C-762A-220D-6287-00D62C90D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97969"/>
              </p:ext>
            </p:extLst>
          </p:nvPr>
        </p:nvGraphicFramePr>
        <p:xfrm>
          <a:off x="4171161" y="9019581"/>
          <a:ext cx="22002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2" imgW="2200311" imgH="1537292" progId="ChemDraw.Document.6.0">
                  <p:embed/>
                </p:oleObj>
              </mc:Choice>
              <mc:Fallback>
                <p:oleObj name="CS ChemDraw Drawing" r:id="rId62" imgW="2200311" imgH="1537292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365BB12C-762A-220D-6287-00D62C90D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171161" y="9019581"/>
                        <a:ext cx="2200275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Google Shape;298;p9">
            <a:extLst>
              <a:ext uri="{FF2B5EF4-FFF2-40B4-BE49-F238E27FC236}">
                <a16:creationId xmlns:a16="http://schemas.microsoft.com/office/drawing/2014/main" id="{B1D8E011-A7F8-F513-1FBC-A16A061C4B8A}"/>
              </a:ext>
            </a:extLst>
          </p:cNvPr>
          <p:cNvSpPr txBox="1"/>
          <p:nvPr/>
        </p:nvSpPr>
        <p:spPr>
          <a:xfrm>
            <a:off x="5020807" y="1052248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FFE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5153DBB1-A1C7-18BA-CFBB-811747AE6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43289"/>
              </p:ext>
            </p:extLst>
          </p:nvPr>
        </p:nvGraphicFramePr>
        <p:xfrm>
          <a:off x="6519892" y="9102352"/>
          <a:ext cx="2052637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4" imgW="2052320" imgH="1570687" progId="ChemDraw.Document.6.0">
                  <p:embed/>
                </p:oleObj>
              </mc:Choice>
              <mc:Fallback>
                <p:oleObj name="CS ChemDraw Drawing" r:id="rId64" imgW="2052320" imgH="1570687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5153DBB1-A1C7-18BA-CFBB-811747AE6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6519892" y="9102352"/>
                        <a:ext cx="2052637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Google Shape;298;p9">
            <a:extLst>
              <a:ext uri="{FF2B5EF4-FFF2-40B4-BE49-F238E27FC236}">
                <a16:creationId xmlns:a16="http://schemas.microsoft.com/office/drawing/2014/main" id="{673A35C1-7BFF-FF6D-DC1F-64E5D16AF7E2}"/>
              </a:ext>
            </a:extLst>
          </p:cNvPr>
          <p:cNvSpPr txBox="1"/>
          <p:nvPr/>
        </p:nvSpPr>
        <p:spPr>
          <a:xfrm>
            <a:off x="7427939" y="1075225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DI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711A7590-58C3-0BE3-C8AB-4FD7073B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94562"/>
              </p:ext>
            </p:extLst>
          </p:nvPr>
        </p:nvGraphicFramePr>
        <p:xfrm>
          <a:off x="8976673" y="9080978"/>
          <a:ext cx="2052637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6" imgW="2052320" imgH="1570687" progId="ChemDraw.Document.6.0">
                  <p:embed/>
                </p:oleObj>
              </mc:Choice>
              <mc:Fallback>
                <p:oleObj name="CS ChemDraw Drawing" r:id="rId66" imgW="2052320" imgH="1570687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711A7590-58C3-0BE3-C8AB-4FD7073B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8976673" y="9080978"/>
                        <a:ext cx="2052637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Google Shape;298;p9">
            <a:extLst>
              <a:ext uri="{FF2B5EF4-FFF2-40B4-BE49-F238E27FC236}">
                <a16:creationId xmlns:a16="http://schemas.microsoft.com/office/drawing/2014/main" id="{479C2F0E-317B-FA69-B7D3-2EEC26D3943F}"/>
              </a:ext>
            </a:extLst>
          </p:cNvPr>
          <p:cNvSpPr txBox="1"/>
          <p:nvPr/>
        </p:nvSpPr>
        <p:spPr>
          <a:xfrm>
            <a:off x="9713197" y="1075225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IT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298;p9">
            <a:extLst>
              <a:ext uri="{FF2B5EF4-FFF2-40B4-BE49-F238E27FC236}">
                <a16:creationId xmlns:a16="http://schemas.microsoft.com/office/drawing/2014/main" id="{C564F456-CD91-4B9D-9C21-B45930092CC3}"/>
              </a:ext>
            </a:extLst>
          </p:cNvPr>
          <p:cNvSpPr txBox="1"/>
          <p:nvPr/>
        </p:nvSpPr>
        <p:spPr>
          <a:xfrm>
            <a:off x="5487343" y="818131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4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21B8109-F14A-3505-3BDA-12F898265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52141"/>
              </p:ext>
            </p:extLst>
          </p:nvPr>
        </p:nvGraphicFramePr>
        <p:xfrm>
          <a:off x="365482" y="11405044"/>
          <a:ext cx="22653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8" imgW="2265916" imgH="1313625" progId="ChemDraw.Document.6.0">
                  <p:embed/>
                </p:oleObj>
              </mc:Choice>
              <mc:Fallback>
                <p:oleObj name="CS ChemDraw Drawing" r:id="rId68" imgW="2265916" imgH="1313625" progId="ChemDraw.Document.6.0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821B8109-F14A-3505-3BDA-12F898265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65482" y="11405044"/>
                        <a:ext cx="2265362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Google Shape;298;p9">
            <a:extLst>
              <a:ext uri="{FF2B5EF4-FFF2-40B4-BE49-F238E27FC236}">
                <a16:creationId xmlns:a16="http://schemas.microsoft.com/office/drawing/2014/main" id="{730A6009-FC17-7871-28C1-BFFF67D6FD51}"/>
              </a:ext>
            </a:extLst>
          </p:cNvPr>
          <p:cNvSpPr txBox="1"/>
          <p:nvPr/>
        </p:nvSpPr>
        <p:spPr>
          <a:xfrm>
            <a:off x="980485" y="1270456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E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C9742109-79E1-083C-B407-8C4CF25CB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30601"/>
              </p:ext>
            </p:extLst>
          </p:nvPr>
        </p:nvGraphicFramePr>
        <p:xfrm>
          <a:off x="2771029" y="11371469"/>
          <a:ext cx="26273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0" imgW="2626951" imgH="1279689" progId="ChemDraw.Document.6.0">
                  <p:embed/>
                </p:oleObj>
              </mc:Choice>
              <mc:Fallback>
                <p:oleObj name="CS ChemDraw Drawing" r:id="rId70" imgW="2626951" imgH="1279689" progId="ChemDraw.Document.6.0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C9742109-79E1-083C-B407-8C4CF25CB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2771029" y="11371469"/>
                        <a:ext cx="2627312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Google Shape;298;p9">
            <a:extLst>
              <a:ext uri="{FF2B5EF4-FFF2-40B4-BE49-F238E27FC236}">
                <a16:creationId xmlns:a16="http://schemas.microsoft.com/office/drawing/2014/main" id="{7B454DE5-84BD-A6C4-C300-95A953DC42BD}"/>
              </a:ext>
            </a:extLst>
          </p:cNvPr>
          <p:cNvSpPr txBox="1"/>
          <p:nvPr/>
        </p:nvSpPr>
        <p:spPr>
          <a:xfrm>
            <a:off x="3749050" y="1266822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E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89D9F652-B97A-2B59-5F3E-FA2D5C78E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73987"/>
              </p:ext>
            </p:extLst>
          </p:nvPr>
        </p:nvGraphicFramePr>
        <p:xfrm>
          <a:off x="5884863" y="11344275"/>
          <a:ext cx="19764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2" imgW="1976238" imgH="1418734" progId="ChemDraw.Document.6.0">
                  <p:embed/>
                </p:oleObj>
              </mc:Choice>
              <mc:Fallback>
                <p:oleObj name="CS ChemDraw Drawing" r:id="rId72" imgW="1976238" imgH="1418734" progId="ChemDraw.Document.6.0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89D9F652-B97A-2B59-5F3E-FA2D5C78E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884863" y="11344275"/>
                        <a:ext cx="197643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Google Shape;298;p9">
            <a:extLst>
              <a:ext uri="{FF2B5EF4-FFF2-40B4-BE49-F238E27FC236}">
                <a16:creationId xmlns:a16="http://schemas.microsoft.com/office/drawing/2014/main" id="{8E84049F-70C0-A1E1-98B0-37594E084973}"/>
              </a:ext>
            </a:extLst>
          </p:cNvPr>
          <p:cNvSpPr txBox="1"/>
          <p:nvPr/>
        </p:nvSpPr>
        <p:spPr>
          <a:xfrm>
            <a:off x="6531133" y="1271284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E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2" y="1311280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7" y="1386082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2" y="36262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8569471" y="668533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157737" y="814398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9868991" y="408218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8463069" y="10144211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6419073" y="10144211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8466"/>
              </p:ext>
            </p:extLst>
          </p:nvPr>
        </p:nvGraphicFramePr>
        <p:xfrm>
          <a:off x="557439" y="2432427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ADFD3F-9B57-43B2-ADDF-1843E055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2432427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97152"/>
              </p:ext>
            </p:extLst>
          </p:nvPr>
        </p:nvGraphicFramePr>
        <p:xfrm>
          <a:off x="1905035" y="2226846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4F573EC-AE94-404C-BB73-E52907B4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5" y="2226846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4" y="391508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15567"/>
              </p:ext>
            </p:extLst>
          </p:nvPr>
        </p:nvGraphicFramePr>
        <p:xfrm>
          <a:off x="4174681" y="2093969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19A03C-729D-411E-A4D4-9C94EA2F8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1" y="2093969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5" y="411418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88240"/>
              </p:ext>
            </p:extLst>
          </p:nvPr>
        </p:nvGraphicFramePr>
        <p:xfrm>
          <a:off x="6910389" y="1875633"/>
          <a:ext cx="22701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0642" imgH="2359058" progId="ChemDraw.Document.6.0">
                  <p:embed/>
                </p:oleObj>
              </mc:Choice>
              <mc:Fallback>
                <p:oleObj name="CS ChemDraw Drawing" r:id="rId8" imgW="2270642" imgH="2359058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5A1F6DC-A3E6-4FF9-98F5-D4B07D3E0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0389" y="1875633"/>
                        <a:ext cx="227012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30" y="4307431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13457"/>
              </p:ext>
            </p:extLst>
          </p:nvPr>
        </p:nvGraphicFramePr>
        <p:xfrm>
          <a:off x="242262" y="4445083"/>
          <a:ext cx="20780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78311" imgH="2418447" progId="ChemDraw.Document.6.0">
                  <p:embed/>
                </p:oleObj>
              </mc:Choice>
              <mc:Fallback>
                <p:oleObj name="CS ChemDraw Drawing" r:id="rId10" imgW="2078311" imgH="2418447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E4347D9-D712-4B96-BC9A-4EFDB934E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62" y="4445083"/>
                        <a:ext cx="2078038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787008" y="6969808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29845"/>
              </p:ext>
            </p:extLst>
          </p:nvPr>
        </p:nvGraphicFramePr>
        <p:xfrm>
          <a:off x="2894680" y="4443665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0D0541ED-DCE7-4609-8057-D1B89647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680" y="4443665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3792610" y="6854736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0515"/>
              </p:ext>
            </p:extLst>
          </p:nvPr>
        </p:nvGraphicFramePr>
        <p:xfrm>
          <a:off x="522514" y="7817865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32FAF65-F493-4257-AB28-478722EE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514" y="7817865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186073" y="10252021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02133"/>
              </p:ext>
            </p:extLst>
          </p:nvPr>
        </p:nvGraphicFramePr>
        <p:xfrm>
          <a:off x="9423801" y="1875632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267A54-720D-4A51-BA49-B2B4EDA5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3801" y="1875632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02047"/>
              </p:ext>
            </p:extLst>
          </p:nvPr>
        </p:nvGraphicFramePr>
        <p:xfrm>
          <a:off x="8266058" y="4870822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DC76B10-AF5D-400C-B8E4-0B7E2FB9C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6058" y="4870822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30331"/>
              </p:ext>
            </p:extLst>
          </p:nvPr>
        </p:nvGraphicFramePr>
        <p:xfrm>
          <a:off x="5699508" y="7626185"/>
          <a:ext cx="18351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35888" imgH="2223312" progId="ChemDraw.Document.6.0">
                  <p:embed/>
                </p:oleObj>
              </mc:Choice>
              <mc:Fallback>
                <p:oleObj name="CS ChemDraw Drawing" r:id="rId20" imgW="1835888" imgH="2223312" progId="ChemDraw.Document.6.0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E3D0C07-3B4A-4235-8580-A9BCB7DD7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9508" y="7626185"/>
                        <a:ext cx="1835150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08324"/>
              </p:ext>
            </p:extLst>
          </p:nvPr>
        </p:nvGraphicFramePr>
        <p:xfrm>
          <a:off x="7648907" y="7616032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DB43ECA6-DD4F-4EF1-8A27-E66A037EC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48907" y="7616032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59861"/>
              </p:ext>
            </p:extLst>
          </p:nvPr>
        </p:nvGraphicFramePr>
        <p:xfrm>
          <a:off x="9479294" y="5679364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BE309FA-4918-4E39-AEA0-64DE39CED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79294" y="5679364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8C5CC79-A345-BBCB-CE7A-812AEAF15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09231"/>
              </p:ext>
            </p:extLst>
          </p:nvPr>
        </p:nvGraphicFramePr>
        <p:xfrm>
          <a:off x="5760245" y="4847543"/>
          <a:ext cx="213836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37817" imgH="1525393" progId="ChemDraw.Document.6.0">
                  <p:embed/>
                </p:oleObj>
              </mc:Choice>
              <mc:Fallback>
                <p:oleObj name="CS ChemDraw Drawing" r:id="rId26" imgW="2137817" imgH="1525393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8C5CC79-A345-BBCB-CE7A-812AEAF15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0245" y="4847543"/>
                        <a:ext cx="2138363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00F2B0CB-72F8-C750-B1BA-4BA95E543D5B}"/>
              </a:ext>
            </a:extLst>
          </p:cNvPr>
          <p:cNvSpPr txBox="1"/>
          <p:nvPr/>
        </p:nvSpPr>
        <p:spPr>
          <a:xfrm>
            <a:off x="6515972" y="666478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T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F4F6925-605D-6A50-B87F-7D201D8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6051"/>
              </p:ext>
            </p:extLst>
          </p:nvPr>
        </p:nvGraphicFramePr>
        <p:xfrm>
          <a:off x="2374901" y="7258845"/>
          <a:ext cx="3446463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3446280" imgH="2940840" progId="ChemDraw.Document.6.0">
                  <p:embed/>
                </p:oleObj>
              </mc:Choice>
              <mc:Fallback>
                <p:oleObj name="CS ChemDraw Drawing" r:id="rId28" imgW="3446280" imgH="294084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F4F6925-605D-6A50-B87F-7D201D8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74901" y="7258845"/>
                        <a:ext cx="3446463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83F30A1A-E64F-E25A-7A1C-B60AD739DEDD}"/>
              </a:ext>
            </a:extLst>
          </p:cNvPr>
          <p:cNvSpPr txBox="1"/>
          <p:nvPr/>
        </p:nvSpPr>
        <p:spPr>
          <a:xfrm>
            <a:off x="3540227" y="1029027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B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B79630C-0AEB-1FBD-8E80-CEACB3934228}"/>
              </a:ext>
            </a:extLst>
          </p:cNvPr>
          <p:cNvSpPr txBox="1"/>
          <p:nvPr/>
        </p:nvSpPr>
        <p:spPr>
          <a:xfrm>
            <a:off x="10040560" y="10252021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RZ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95FEA7C-07CE-9DFE-9BD0-88EFE58E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7721"/>
              </p:ext>
            </p:extLst>
          </p:nvPr>
        </p:nvGraphicFramePr>
        <p:xfrm>
          <a:off x="9944100" y="9132096"/>
          <a:ext cx="82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825835" imgH="1043670" progId="ChemDraw.Document.6.0">
                  <p:embed/>
                </p:oleObj>
              </mc:Choice>
              <mc:Fallback>
                <p:oleObj name="CS ChemDraw Drawing" r:id="rId30" imgW="825835" imgH="1043670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5FEA7C-07CE-9DFE-9BD0-88EFE58ED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44100" y="9132096"/>
                        <a:ext cx="82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2" y="1311280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69918"/>
              </p:ext>
            </p:extLst>
          </p:nvPr>
        </p:nvGraphicFramePr>
        <p:xfrm>
          <a:off x="7821110" y="2205984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6CE447-ABED-B1F9-8350-B5A1008E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10" y="2205984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23023"/>
              </p:ext>
            </p:extLst>
          </p:nvPr>
        </p:nvGraphicFramePr>
        <p:xfrm>
          <a:off x="843643" y="2599532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E7BCA88-51B5-7DB4-6859-A7366FF0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2599532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3823"/>
              </p:ext>
            </p:extLst>
          </p:nvPr>
        </p:nvGraphicFramePr>
        <p:xfrm>
          <a:off x="2393703" y="2425814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EEE5EF1-AB1B-107C-DDB4-291CDB15B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3" y="2425814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8905"/>
              </p:ext>
            </p:extLst>
          </p:nvPr>
        </p:nvGraphicFramePr>
        <p:xfrm>
          <a:off x="4458511" y="2308339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13BE817E-A33D-720D-FE79-B9C3EB9E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1" y="2308339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3480"/>
              </p:ext>
            </p:extLst>
          </p:nvPr>
        </p:nvGraphicFramePr>
        <p:xfrm>
          <a:off x="553084" y="4794602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4" y="4794602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386082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415625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416448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632290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38537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396478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32024"/>
              </p:ext>
            </p:extLst>
          </p:nvPr>
        </p:nvGraphicFramePr>
        <p:xfrm>
          <a:off x="2987675" y="4817270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A632131-91DE-DDAB-86F8-C9F70B9B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4817270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639145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769</TotalTime>
  <Words>239</Words>
  <Application>Microsoft Office PowerPoint</Application>
  <PresentationFormat>Personalizar</PresentationFormat>
  <Paragraphs>151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6</cp:revision>
  <dcterms:created xsi:type="dcterms:W3CDTF">2021-07-28T11:47:09Z</dcterms:created>
  <dcterms:modified xsi:type="dcterms:W3CDTF">2023-03-10T18:38:29Z</dcterms:modified>
</cp:coreProperties>
</file>